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4FC2" w:rsidRDefault="00EC4FC2">
      <w:r>
        <w:t>We can use Hess's Law (in combination with many other useful relationships we have learned this term) to tell us some interesting things about stable compounds with high potential energies (fuels).</w:t>
      </w:r>
    </w:p>
    <w:p w:rsidR="00EC4FC2" w:rsidRDefault="00EC4FC2"/>
    <w:p w:rsidR="0002747B" w:rsidRDefault="0002747B">
      <w:r>
        <w:t>Consider the following fuels (or potential fuels).  Each group will be assigned three (and there will be some overlap to ensure we get the correct answers.</w:t>
      </w:r>
    </w:p>
    <w:p w:rsidR="005C3F73" w:rsidRDefault="005C3F73"/>
    <w:p w:rsidR="00EC4FC2" w:rsidRDefault="00EC4FC2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39"/>
        <w:gridCol w:w="1774"/>
        <w:gridCol w:w="1358"/>
      </w:tblGrid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5C3F73" w:rsidRDefault="00EC4FC2" w:rsidP="00610948">
            <w:pPr>
              <w:spacing w:before="120" w:after="120"/>
              <w:jc w:val="center"/>
              <w:rPr>
                <w:b/>
              </w:rPr>
            </w:pPr>
            <w:r w:rsidRPr="005C3F73">
              <w:rPr>
                <w:b/>
              </w:rPr>
              <w:t>Fuel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610948">
            <w:pPr>
              <w:spacing w:before="120" w:after="12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ΔH°</w:t>
            </w:r>
            <w:r>
              <w:rPr>
                <w:b/>
                <w:vertAlign w:val="subscript"/>
              </w:rPr>
              <w:t>f</w:t>
            </w:r>
            <w:proofErr w:type="spellEnd"/>
            <w:r>
              <w:rPr>
                <w:b/>
              </w:rPr>
              <w:t xml:space="preserve"> (kJ/</w:t>
            </w:r>
            <w:proofErr w:type="spellStart"/>
            <w:r>
              <w:rPr>
                <w:b/>
              </w:rPr>
              <w:t>mol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density (g/L)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Hydrogen (H</w:t>
            </w:r>
            <w:r w:rsidRPr="00EC4FC2">
              <w:rPr>
                <w:i/>
                <w:vertAlign w:val="subscript"/>
              </w:rPr>
              <w:t>2</w:t>
            </w:r>
            <w:r w:rsidRPr="00EC4FC2">
              <w:rPr>
                <w:i/>
              </w:rPr>
              <w:t>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 w:rsidRPr="00441D65">
              <w:rPr>
                <w:b/>
              </w:rPr>
              <w:t>0</w:t>
            </w:r>
            <w:r>
              <w:rPr>
                <w:b/>
              </w:rPr>
              <w:t xml:space="preserve"> (gas)</w:t>
            </w:r>
          </w:p>
        </w:tc>
        <w:tc>
          <w:tcPr>
            <w:tcW w:w="1358" w:type="dxa"/>
            <w:vAlign w:val="center"/>
          </w:tcPr>
          <w:p w:rsidR="00EC4FC2" w:rsidRPr="00441D65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0.0899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Coal (C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 w:rsidRPr="00441D65">
              <w:rPr>
                <w:b/>
              </w:rPr>
              <w:t>0</w:t>
            </w:r>
            <w:r>
              <w:rPr>
                <w:b/>
              </w:rPr>
              <w:t xml:space="preserve"> (solid)</w:t>
            </w:r>
          </w:p>
        </w:tc>
        <w:tc>
          <w:tcPr>
            <w:tcW w:w="1358" w:type="dxa"/>
            <w:vAlign w:val="center"/>
          </w:tcPr>
          <w:p w:rsidR="00EC4FC2" w:rsidRPr="00441D65" w:rsidRDefault="00EC4FC2" w:rsidP="0028129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100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Natural Gas (methane, CH</w:t>
            </w:r>
            <w:r w:rsidRPr="00EC4FC2">
              <w:rPr>
                <w:i/>
                <w:vertAlign w:val="subscript"/>
              </w:rPr>
              <w:t>4</w:t>
            </w:r>
            <w:r w:rsidRPr="00EC4FC2">
              <w:rPr>
                <w:i/>
              </w:rPr>
              <w:t>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74.9 (gas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0.667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Methanol (CH</w:t>
            </w:r>
            <w:r w:rsidRPr="00EC4FC2">
              <w:rPr>
                <w:i/>
                <w:vertAlign w:val="subscript"/>
              </w:rPr>
              <w:t>4</w:t>
            </w:r>
            <w:r w:rsidRPr="00EC4FC2">
              <w:rPr>
                <w:i/>
              </w:rPr>
              <w:t>O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238.4 (liquid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791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Formaldehyde (CH</w:t>
            </w:r>
            <w:r w:rsidRPr="00EC4FC2">
              <w:rPr>
                <w:i/>
                <w:vertAlign w:val="subscript"/>
              </w:rPr>
              <w:t>2</w:t>
            </w:r>
            <w:r w:rsidRPr="00EC4FC2">
              <w:rPr>
                <w:i/>
              </w:rPr>
              <w:t>O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177.6 (solid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880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Formic acid (CH</w:t>
            </w:r>
            <w:r w:rsidRPr="00EC4FC2">
              <w:rPr>
                <w:i/>
                <w:vertAlign w:val="subscript"/>
              </w:rPr>
              <w:t>2</w:t>
            </w:r>
            <w:r w:rsidRPr="00EC4FC2">
              <w:rPr>
                <w:i/>
              </w:rPr>
              <w:t>O</w:t>
            </w:r>
            <w:r w:rsidRPr="00EC4FC2">
              <w:rPr>
                <w:i/>
                <w:vertAlign w:val="subscript"/>
              </w:rPr>
              <w:t>2</w:t>
            </w:r>
            <w:r w:rsidRPr="00EC4FC2">
              <w:rPr>
                <w:i/>
              </w:rPr>
              <w:t>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425.0 (liquid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220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Propane (C</w:t>
            </w:r>
            <w:r w:rsidRPr="00EC4FC2">
              <w:rPr>
                <w:i/>
                <w:vertAlign w:val="subscript"/>
              </w:rPr>
              <w:t>3</w:t>
            </w:r>
            <w:r w:rsidRPr="00EC4FC2">
              <w:rPr>
                <w:i/>
              </w:rPr>
              <w:t>H</w:t>
            </w:r>
            <w:r w:rsidRPr="00EC4FC2">
              <w:rPr>
                <w:i/>
                <w:vertAlign w:val="subscript"/>
              </w:rPr>
              <w:t>8</w:t>
            </w:r>
            <w:r w:rsidRPr="00EC4FC2">
              <w:rPr>
                <w:i/>
              </w:rPr>
              <w:t>)</w:t>
            </w:r>
          </w:p>
        </w:tc>
        <w:tc>
          <w:tcPr>
            <w:tcW w:w="1774" w:type="dxa"/>
            <w:vAlign w:val="center"/>
          </w:tcPr>
          <w:p w:rsidR="00EC4FC2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103.8 (gas)</w:t>
            </w:r>
          </w:p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104.7 (liquid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.88 (gas)</w:t>
            </w:r>
          </w:p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582 (liquid)</w:t>
            </w:r>
          </w:p>
        </w:tc>
      </w:tr>
      <w:tr w:rsidR="00EC4FC2" w:rsidTr="00610948">
        <w:trPr>
          <w:jc w:val="center"/>
        </w:trPr>
        <w:tc>
          <w:tcPr>
            <w:tcW w:w="1939" w:type="dxa"/>
            <w:vAlign w:val="center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Octane (C</w:t>
            </w:r>
            <w:r w:rsidRPr="00EC4FC2">
              <w:rPr>
                <w:i/>
                <w:vertAlign w:val="subscript"/>
              </w:rPr>
              <w:t>8</w:t>
            </w:r>
            <w:r w:rsidRPr="00EC4FC2">
              <w:rPr>
                <w:i/>
              </w:rPr>
              <w:t>H</w:t>
            </w:r>
            <w:r w:rsidRPr="00EC4FC2">
              <w:rPr>
                <w:i/>
                <w:vertAlign w:val="subscript"/>
              </w:rPr>
              <w:t>18</w:t>
            </w:r>
            <w:r w:rsidRPr="00EC4FC2">
              <w:rPr>
                <w:i/>
              </w:rPr>
              <w:t>)</w:t>
            </w:r>
          </w:p>
        </w:tc>
        <w:tc>
          <w:tcPr>
            <w:tcW w:w="1774" w:type="dxa"/>
            <w:vAlign w:val="center"/>
          </w:tcPr>
          <w:p w:rsidR="00EC4FC2" w:rsidRPr="00441D65" w:rsidRDefault="00EC4FC2" w:rsidP="00441D6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–208.4 (liquid)</w:t>
            </w:r>
          </w:p>
        </w:tc>
        <w:tc>
          <w:tcPr>
            <w:tcW w:w="1358" w:type="dxa"/>
            <w:vAlign w:val="center"/>
          </w:tcPr>
          <w:p w:rsidR="00EC4FC2" w:rsidRDefault="00EC4FC2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703</w:t>
            </w:r>
          </w:p>
        </w:tc>
      </w:tr>
    </w:tbl>
    <w:p w:rsidR="005C3F73" w:rsidRDefault="005C3F73"/>
    <w:p w:rsidR="00EC4FC2" w:rsidRPr="005C3F73" w:rsidRDefault="00EC4FC2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29"/>
        <w:gridCol w:w="2203"/>
      </w:tblGrid>
      <w:tr w:rsidR="0056361D" w:rsidTr="00E459BD">
        <w:trPr>
          <w:jc w:val="center"/>
        </w:trPr>
        <w:tc>
          <w:tcPr>
            <w:tcW w:w="0" w:type="auto"/>
            <w:gridSpan w:val="2"/>
          </w:tcPr>
          <w:p w:rsidR="0056361D" w:rsidRPr="005C3F73" w:rsidRDefault="0028129C" w:rsidP="005C3F73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Compounds involved in</w:t>
            </w:r>
            <w:r w:rsidR="0056361D" w:rsidRPr="005C3F73">
              <w:rPr>
                <w:b/>
              </w:rPr>
              <w:t xml:space="preserve"> combustion</w:t>
            </w:r>
          </w:p>
        </w:tc>
      </w:tr>
      <w:tr w:rsidR="00EC4FC2" w:rsidTr="00AD610F">
        <w:trPr>
          <w:jc w:val="center"/>
        </w:trPr>
        <w:tc>
          <w:tcPr>
            <w:tcW w:w="0" w:type="auto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Oxygen (O</w:t>
            </w:r>
            <w:r w:rsidRPr="00EC4FC2">
              <w:rPr>
                <w:i/>
                <w:vertAlign w:val="subscript"/>
              </w:rPr>
              <w:t>2</w:t>
            </w:r>
            <w:r w:rsidR="00FC2724">
              <w:rPr>
                <w:i/>
              </w:rPr>
              <w:t xml:space="preserve"> (g)</w:t>
            </w:r>
            <w:r w:rsidRPr="00EC4FC2">
              <w:rPr>
                <w:i/>
              </w:rPr>
              <w:t>)</w:t>
            </w:r>
          </w:p>
        </w:tc>
        <w:tc>
          <w:tcPr>
            <w:tcW w:w="0" w:type="auto"/>
          </w:tcPr>
          <w:p w:rsidR="00EC4FC2" w:rsidRPr="00610948" w:rsidRDefault="00EC4FC2" w:rsidP="0028129C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610948">
              <w:rPr>
                <w:b/>
              </w:rPr>
              <w:t>ΔH°</w:t>
            </w:r>
            <w:r w:rsidRPr="00610948">
              <w:rPr>
                <w:b/>
                <w:vertAlign w:val="subscript"/>
              </w:rPr>
              <w:t>f</w:t>
            </w:r>
            <w:proofErr w:type="spellEnd"/>
            <w:r w:rsidRPr="00610948">
              <w:rPr>
                <w:b/>
              </w:rPr>
              <w:t xml:space="preserve"> = </w:t>
            </w:r>
            <w:r>
              <w:rPr>
                <w:b/>
              </w:rPr>
              <w:t>0</w:t>
            </w:r>
            <w:r w:rsidRPr="00610948">
              <w:rPr>
                <w:b/>
              </w:rPr>
              <w:t xml:space="preserve"> kJ/</w:t>
            </w:r>
            <w:proofErr w:type="spellStart"/>
            <w:r w:rsidRPr="00610948">
              <w:rPr>
                <w:b/>
              </w:rPr>
              <w:t>mol</w:t>
            </w:r>
            <w:proofErr w:type="spellEnd"/>
          </w:p>
        </w:tc>
      </w:tr>
      <w:tr w:rsidR="00EC4FC2" w:rsidTr="00AD610F">
        <w:trPr>
          <w:jc w:val="center"/>
        </w:trPr>
        <w:tc>
          <w:tcPr>
            <w:tcW w:w="0" w:type="auto"/>
          </w:tcPr>
          <w:p w:rsidR="00EC4FC2" w:rsidRPr="00EC4FC2" w:rsidRDefault="00EC4FC2" w:rsidP="005C3F73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Carbon Dioxide (CO</w:t>
            </w:r>
            <w:r w:rsidRPr="00EC4FC2">
              <w:rPr>
                <w:i/>
                <w:vertAlign w:val="subscript"/>
              </w:rPr>
              <w:t>2</w:t>
            </w:r>
            <w:r w:rsidR="00FC2724">
              <w:rPr>
                <w:i/>
              </w:rPr>
              <w:t xml:space="preserve"> (g)</w:t>
            </w:r>
            <w:r w:rsidRPr="00EC4FC2">
              <w:rPr>
                <w:i/>
              </w:rPr>
              <w:t>)</w:t>
            </w:r>
          </w:p>
        </w:tc>
        <w:tc>
          <w:tcPr>
            <w:tcW w:w="0" w:type="auto"/>
          </w:tcPr>
          <w:p w:rsidR="00EC4FC2" w:rsidRPr="00610948" w:rsidRDefault="00EC4FC2" w:rsidP="005C3F73">
            <w:pPr>
              <w:spacing w:before="120" w:after="120"/>
              <w:jc w:val="center"/>
              <w:rPr>
                <w:b/>
              </w:rPr>
            </w:pPr>
            <w:proofErr w:type="spellStart"/>
            <w:r w:rsidRPr="00610948">
              <w:rPr>
                <w:b/>
              </w:rPr>
              <w:t>ΔH°</w:t>
            </w:r>
            <w:r w:rsidRPr="00610948">
              <w:rPr>
                <w:b/>
                <w:vertAlign w:val="subscript"/>
              </w:rPr>
              <w:t>f</w:t>
            </w:r>
            <w:proofErr w:type="spellEnd"/>
            <w:r w:rsidRPr="00610948">
              <w:rPr>
                <w:b/>
              </w:rPr>
              <w:t xml:space="preserve"> = –393.5 kJ/</w:t>
            </w:r>
            <w:proofErr w:type="spellStart"/>
            <w:r w:rsidRPr="00610948">
              <w:rPr>
                <w:b/>
              </w:rPr>
              <w:t>mol</w:t>
            </w:r>
            <w:proofErr w:type="spellEnd"/>
          </w:p>
        </w:tc>
      </w:tr>
      <w:tr w:rsidR="00EC4FC2" w:rsidTr="00AD610F">
        <w:trPr>
          <w:jc w:val="center"/>
        </w:trPr>
        <w:tc>
          <w:tcPr>
            <w:tcW w:w="0" w:type="auto"/>
            <w:vAlign w:val="center"/>
          </w:tcPr>
          <w:p w:rsidR="00EC4FC2" w:rsidRPr="00EC4FC2" w:rsidRDefault="00EC4FC2" w:rsidP="0056361D">
            <w:pPr>
              <w:spacing w:before="120" w:after="120"/>
              <w:jc w:val="center"/>
              <w:rPr>
                <w:i/>
              </w:rPr>
            </w:pPr>
            <w:r w:rsidRPr="00EC4FC2">
              <w:rPr>
                <w:i/>
              </w:rPr>
              <w:t>Water (H</w:t>
            </w:r>
            <w:r w:rsidRPr="00EC4FC2">
              <w:rPr>
                <w:i/>
                <w:vertAlign w:val="subscript"/>
              </w:rPr>
              <w:t>2</w:t>
            </w:r>
            <w:r w:rsidRPr="00EC4FC2">
              <w:rPr>
                <w:i/>
              </w:rPr>
              <w:t>O</w:t>
            </w:r>
            <w:r w:rsidR="00FC2724">
              <w:rPr>
                <w:i/>
              </w:rPr>
              <w:t xml:space="preserve"> (l)</w:t>
            </w:r>
            <w:r w:rsidRPr="00EC4FC2">
              <w:rPr>
                <w:i/>
              </w:rPr>
              <w:t xml:space="preserve">) </w:t>
            </w:r>
          </w:p>
        </w:tc>
        <w:tc>
          <w:tcPr>
            <w:tcW w:w="0" w:type="auto"/>
          </w:tcPr>
          <w:p w:rsidR="00EC4FC2" w:rsidRDefault="00EC4FC2" w:rsidP="00EC4FC2">
            <w:pPr>
              <w:spacing w:before="120" w:after="120"/>
              <w:jc w:val="center"/>
            </w:pPr>
            <w:proofErr w:type="spellStart"/>
            <w:r w:rsidRPr="00610948">
              <w:rPr>
                <w:b/>
              </w:rPr>
              <w:t>ΔH°</w:t>
            </w:r>
            <w:r w:rsidRPr="00610948">
              <w:rPr>
                <w:b/>
                <w:vertAlign w:val="subscript"/>
              </w:rPr>
              <w:t>f</w:t>
            </w:r>
            <w:proofErr w:type="spellEnd"/>
            <w:r w:rsidRPr="00610948">
              <w:rPr>
                <w:b/>
              </w:rPr>
              <w:t xml:space="preserve"> = –</w:t>
            </w:r>
            <w:r>
              <w:rPr>
                <w:b/>
              </w:rPr>
              <w:t>285.8</w:t>
            </w:r>
            <w:r w:rsidRPr="00610948">
              <w:rPr>
                <w:b/>
              </w:rPr>
              <w:t xml:space="preserve"> kJ/</w:t>
            </w:r>
            <w:proofErr w:type="spellStart"/>
            <w:r w:rsidRPr="00610948">
              <w:rPr>
                <w:b/>
              </w:rPr>
              <w:t>mol</w:t>
            </w:r>
            <w:proofErr w:type="spellEnd"/>
          </w:p>
        </w:tc>
      </w:tr>
    </w:tbl>
    <w:p w:rsidR="00EC4FC2" w:rsidRDefault="00EC4FC2" w:rsidP="0056361D">
      <w:pPr>
        <w:ind w:left="360" w:hanging="360"/>
      </w:pPr>
    </w:p>
    <w:p w:rsidR="00EC4FC2" w:rsidRDefault="00EC4FC2">
      <w:r>
        <w:br w:type="page"/>
      </w:r>
    </w:p>
    <w:p w:rsidR="0002747B" w:rsidRDefault="0056361D" w:rsidP="00EC4FC2">
      <w:pPr>
        <w:spacing w:after="120"/>
        <w:ind w:left="360" w:hanging="360"/>
      </w:pPr>
      <w:r>
        <w:lastRenderedPageBreak/>
        <w:t>1)</w:t>
      </w:r>
      <w:r>
        <w:tab/>
        <w:t>Begin by writing balanced combustion reactions for each of your assigned fuels.  Combustion is the process where a fuel is reacted with oxygen (O</w:t>
      </w:r>
      <w:r>
        <w:rPr>
          <w:vertAlign w:val="subscript"/>
        </w:rPr>
        <w:t>2</w:t>
      </w:r>
      <w:r>
        <w:t>) to give carbon dioxide and/or water.</w:t>
      </w:r>
    </w:p>
    <w:p w:rsidR="003C04F9" w:rsidRDefault="003C04F9" w:rsidP="0056361D">
      <w:pPr>
        <w:spacing w:after="120"/>
        <w:ind w:left="360" w:hanging="360"/>
      </w:pPr>
    </w:p>
    <w:p w:rsidR="0056361D" w:rsidRDefault="00B834F4" w:rsidP="0056361D">
      <w:pPr>
        <w:spacing w:after="120"/>
        <w:ind w:left="360" w:hanging="360"/>
      </w:pPr>
      <w:r>
        <w:t>2</w:t>
      </w:r>
      <w:r w:rsidR="0056361D">
        <w:t>)</w:t>
      </w:r>
      <w:r w:rsidR="0056361D">
        <w:tab/>
      </w:r>
      <w:r>
        <w:t>U</w:t>
      </w:r>
      <w:r w:rsidR="0056361D">
        <w:t xml:space="preserve">se standard enthalpies of formation (provided below for all relevant species) to determine the enthalpy change associated with combustion of </w:t>
      </w:r>
      <w:r w:rsidR="0056361D">
        <w:rPr>
          <w:u w:val="single"/>
        </w:rPr>
        <w:t>all three</w:t>
      </w:r>
      <w:r w:rsidR="0056361D">
        <w:t xml:space="preserve"> of your fuels</w:t>
      </w:r>
      <w:r w:rsidR="00610948">
        <w:t xml:space="preserve"> (i.e., </w:t>
      </w:r>
      <w:proofErr w:type="spellStart"/>
      <w:r w:rsidR="00610948">
        <w:t>ΔH°</w:t>
      </w:r>
      <w:r w:rsidR="00610948">
        <w:rPr>
          <w:vertAlign w:val="subscript"/>
        </w:rPr>
        <w:t>rxn</w:t>
      </w:r>
      <w:proofErr w:type="spellEnd"/>
      <w:r w:rsidR="00610948">
        <w:t xml:space="preserve"> for the balanced combustion equations you wrote in part (1))</w:t>
      </w:r>
      <w:r w:rsidR="0056361D">
        <w:t>.</w:t>
      </w:r>
    </w:p>
    <w:p w:rsidR="00EC4FC2" w:rsidRDefault="00EC4FC2" w:rsidP="0056361D">
      <w:pPr>
        <w:spacing w:after="120"/>
        <w:ind w:left="360" w:hanging="360"/>
      </w:pPr>
    </w:p>
    <w:p w:rsidR="00610948" w:rsidRDefault="00B834F4" w:rsidP="0056361D">
      <w:pPr>
        <w:spacing w:after="120"/>
        <w:ind w:left="360" w:hanging="360"/>
      </w:pPr>
      <w:r>
        <w:t>3</w:t>
      </w:r>
      <w:r w:rsidR="00610948">
        <w:t>)</w:t>
      </w:r>
      <w:r w:rsidR="00610948">
        <w:tab/>
        <w:t>Now let's calculate the energy density of your 3 fuels.  We can define energy density in 3 related ways:</w:t>
      </w:r>
    </w:p>
    <w:p w:rsidR="00610948" w:rsidRDefault="00610948" w:rsidP="00610948">
      <w:pPr>
        <w:pStyle w:val="ListParagraph"/>
        <w:numPr>
          <w:ilvl w:val="0"/>
          <w:numId w:val="1"/>
        </w:numPr>
        <w:spacing w:after="120"/>
      </w:pPr>
      <w:r>
        <w:t>kJ of heat per mole of fuel</w:t>
      </w:r>
    </w:p>
    <w:p w:rsidR="00610948" w:rsidRDefault="00610948" w:rsidP="00610948">
      <w:pPr>
        <w:pStyle w:val="ListParagraph"/>
        <w:numPr>
          <w:ilvl w:val="0"/>
          <w:numId w:val="1"/>
        </w:numPr>
        <w:spacing w:after="120"/>
      </w:pPr>
      <w:r>
        <w:t>kJ of heat per gram of fuel</w:t>
      </w:r>
    </w:p>
    <w:p w:rsidR="00610948" w:rsidRDefault="00610948" w:rsidP="00610948">
      <w:pPr>
        <w:pStyle w:val="ListParagraph"/>
        <w:numPr>
          <w:ilvl w:val="0"/>
          <w:numId w:val="1"/>
        </w:numPr>
        <w:spacing w:after="120"/>
      </w:pPr>
      <w:r>
        <w:t xml:space="preserve">MJ of heat per liter of fuel (remember a </w:t>
      </w:r>
      <w:proofErr w:type="spellStart"/>
      <w:r>
        <w:t>megajoule</w:t>
      </w:r>
      <w:proofErr w:type="spellEnd"/>
      <w:r>
        <w:t xml:space="preserve"> is 10</w:t>
      </w:r>
      <w:r>
        <w:rPr>
          <w:vertAlign w:val="superscript"/>
        </w:rPr>
        <w:t>6</w:t>
      </w:r>
      <w:r>
        <w:t xml:space="preserve"> J)</w:t>
      </w:r>
    </w:p>
    <w:p w:rsidR="00610948" w:rsidRDefault="00610948" w:rsidP="00610948">
      <w:pPr>
        <w:spacing w:after="120"/>
        <w:ind w:left="360"/>
      </w:pPr>
      <w:r>
        <w:t xml:space="preserve">For each of your three assigned fuels, determine the energy content in each of the 3 above ways.  Fill in your answers on the next sheet of this handout and, once you have solved for </w:t>
      </w:r>
      <w:r>
        <w:rPr>
          <w:u w:val="single"/>
        </w:rPr>
        <w:t>all 9</w:t>
      </w:r>
      <w:r>
        <w:t xml:space="preserve"> data point</w:t>
      </w:r>
      <w:r w:rsidR="00130D88">
        <w:t>s</w:t>
      </w:r>
      <w:r>
        <w:t>, enter your answers into the computer at the front of the classroom.</w:t>
      </w:r>
    </w:p>
    <w:p w:rsidR="0039133A" w:rsidRDefault="0039133A" w:rsidP="00EC4FC2">
      <w:pPr>
        <w:spacing w:after="120"/>
      </w:pPr>
    </w:p>
    <w:p w:rsidR="00610948" w:rsidRDefault="00B834F4" w:rsidP="00610948">
      <w:pPr>
        <w:spacing w:after="120"/>
        <w:ind w:left="360" w:hanging="360"/>
      </w:pPr>
      <w:r>
        <w:t>4</w:t>
      </w:r>
      <w:r w:rsidR="00610948">
        <w:t>)</w:t>
      </w:r>
      <w:r w:rsidR="00610948">
        <w:tab/>
        <w:t>Due to concerns about global climate change, we are also very interested in CO</w:t>
      </w:r>
      <w:r w:rsidR="00610948">
        <w:rPr>
          <w:vertAlign w:val="subscript"/>
        </w:rPr>
        <w:t>2</w:t>
      </w:r>
      <w:r w:rsidR="00610948">
        <w:t xml:space="preserve"> emissions.  For each of your three fuels, determine how many </w:t>
      </w:r>
      <w:proofErr w:type="spellStart"/>
      <w:r w:rsidR="00610948">
        <w:t>mmol</w:t>
      </w:r>
      <w:proofErr w:type="spellEnd"/>
      <w:r w:rsidR="00610948">
        <w:t xml:space="preserve"> of CO</w:t>
      </w:r>
      <w:r w:rsidR="00610948">
        <w:rPr>
          <w:vertAlign w:val="subscript"/>
        </w:rPr>
        <w:t>2</w:t>
      </w:r>
      <w:r w:rsidR="00610948">
        <w:t xml:space="preserve"> are produced per kJ of heat.  Which is best?</w:t>
      </w:r>
    </w:p>
    <w:p w:rsidR="0039133A" w:rsidRDefault="0039133A" w:rsidP="00610948">
      <w:pPr>
        <w:spacing w:after="120"/>
        <w:ind w:left="360" w:hanging="360"/>
      </w:pPr>
    </w:p>
    <w:p w:rsidR="008D508B" w:rsidRDefault="00B834F4" w:rsidP="00610948">
      <w:pPr>
        <w:spacing w:after="120"/>
        <w:ind w:left="360" w:hanging="360"/>
      </w:pPr>
      <w:r>
        <w:t>5</w:t>
      </w:r>
      <w:r w:rsidR="00610948">
        <w:t>)</w:t>
      </w:r>
      <w:r w:rsidR="00610948">
        <w:tab/>
      </w:r>
      <w:r w:rsidR="008D508B">
        <w:t>Can you pick out any trends with respect to the different fuels?  What elemental compositions are good?  Which ones are not so good?</w:t>
      </w:r>
    </w:p>
    <w:p w:rsidR="008D508B" w:rsidRDefault="00610948" w:rsidP="008D508B">
      <w:pPr>
        <w:spacing w:after="120"/>
        <w:ind w:left="360"/>
      </w:pPr>
      <w:r>
        <w:t>Why do some fuels perform better in some categories than others?  How mig</w:t>
      </w:r>
      <w:r w:rsidR="008D508B">
        <w:t>ht this influence application?</w:t>
      </w:r>
    </w:p>
    <w:p w:rsidR="00610948" w:rsidRDefault="00610948" w:rsidP="008D508B">
      <w:pPr>
        <w:spacing w:after="120"/>
        <w:ind w:left="360"/>
      </w:pPr>
      <w:r>
        <w:t>What is our best bet if we want to minimize CO</w:t>
      </w:r>
      <w:r>
        <w:rPr>
          <w:vertAlign w:val="subscript"/>
        </w:rPr>
        <w:t>2</w:t>
      </w:r>
      <w:r>
        <w:t>?  What are potential problems associated with this/these fuels?</w:t>
      </w:r>
    </w:p>
    <w:p w:rsidR="00B834F4" w:rsidRDefault="00B834F4" w:rsidP="00B834F4">
      <w:pPr>
        <w:spacing w:after="120"/>
      </w:pPr>
    </w:p>
    <w:p w:rsidR="00610948" w:rsidRDefault="00B834F4" w:rsidP="00EC4FC2">
      <w:pPr>
        <w:spacing w:after="120"/>
        <w:ind w:left="360" w:hanging="360"/>
      </w:pPr>
      <w:r>
        <w:t>6)</w:t>
      </w:r>
      <w:r>
        <w:tab/>
        <w:t>We can use energy density as a metric for comparing chemical fuels with other methods of energy storage.  For example, lithium ion b</w:t>
      </w:r>
      <w:r w:rsidR="003C04F9">
        <w:t>atteries have energy densities on the order of 0.50 kJ/g.  How does this compare with your fuels?  What does it say about the relative advantage of fuels, especially in something like the transportation industry?</w:t>
      </w:r>
    </w:p>
    <w:p w:rsidR="00EC4FC2" w:rsidRDefault="00EC4FC2" w:rsidP="00EC4FC2">
      <w:pPr>
        <w:spacing w:after="120"/>
        <w:ind w:left="360" w:hanging="360"/>
      </w:pPr>
    </w:p>
    <w:p w:rsidR="00EC4FC2" w:rsidRDefault="00EC4FC2" w:rsidP="00EC4FC2">
      <w:pPr>
        <w:spacing w:after="120"/>
        <w:ind w:left="360" w:hanging="360"/>
      </w:pPr>
      <w:r>
        <w:t>7)</w:t>
      </w:r>
      <w:r>
        <w:tab/>
        <w:t>Very recently (</w:t>
      </w:r>
      <w:proofErr w:type="spellStart"/>
      <w:r>
        <w:t>Beller</w:t>
      </w:r>
      <w:proofErr w:type="spellEnd"/>
      <w:r>
        <w:t xml:space="preserve"> and co-workers </w:t>
      </w:r>
      <w:r>
        <w:rPr>
          <w:i/>
        </w:rPr>
        <w:t>Nature</w:t>
      </w:r>
      <w:r>
        <w:t xml:space="preserve"> </w:t>
      </w:r>
      <w:r>
        <w:rPr>
          <w:b/>
        </w:rPr>
        <w:t>2013</w:t>
      </w:r>
      <w:r>
        <w:t xml:space="preserve">) there has been a report that methanol can be used </w:t>
      </w:r>
      <w:r w:rsidR="0052230D">
        <w:t>as a medium for storing molecular hydrogen</w:t>
      </w:r>
      <w:r w:rsidR="007F6DC5">
        <w:t xml:space="preserve"> equivalents</w:t>
      </w:r>
      <w:r w:rsidR="0052230D">
        <w:t>, which can be released via the following reaction</w:t>
      </w:r>
      <w:r w:rsidR="007F6DC5">
        <w:t xml:space="preserve"> known as "methanol reforming"</w:t>
      </w:r>
      <w:r w:rsidR="0052230D">
        <w:t>:</w:t>
      </w:r>
    </w:p>
    <w:bookmarkStart w:id="0" w:name="_GoBack"/>
    <w:p w:rsidR="007F6DC5" w:rsidRDefault="00501065" w:rsidP="007F6DC5">
      <w:pPr>
        <w:spacing w:after="120"/>
        <w:ind w:left="360" w:hanging="360"/>
        <w:jc w:val="center"/>
      </w:pPr>
      <w:r>
        <w:object w:dxaOrig="6444" w:dyaOrig="4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5pt;height:24.75pt" o:ole="">
            <v:imagedata r:id="rId7" o:title=""/>
          </v:shape>
          <o:OLEObject Type="Embed" ProgID="ChemDraw.Document.6.0" ShapeID="_x0000_i1025" DrawAspect="Content" ObjectID="_1508926440" r:id="rId8"/>
        </w:object>
      </w:r>
      <w:bookmarkEnd w:id="0"/>
    </w:p>
    <w:p w:rsidR="0039133A" w:rsidRDefault="007F6DC5" w:rsidP="007F6DC5">
      <w:pPr>
        <w:spacing w:after="120"/>
        <w:ind w:left="360" w:hanging="360"/>
      </w:pPr>
      <w:r>
        <w:tab/>
        <w:t>Suppose you have a</w:t>
      </w:r>
      <w:r w:rsidR="009705B7">
        <w:t>n equimolar</w:t>
      </w:r>
      <w:r>
        <w:t xml:space="preserve"> mixture of methanol and water with density 0.8</w:t>
      </w:r>
      <w:r w:rsidR="009705B7">
        <w:t>85</w:t>
      </w:r>
      <w:r>
        <w:t xml:space="preserve"> g/</w:t>
      </w:r>
      <w:proofErr w:type="spellStart"/>
      <w:r>
        <w:t>mL.</w:t>
      </w:r>
      <w:proofErr w:type="spellEnd"/>
      <w:r>
        <w:t xml:space="preserve">  What is the molar volume of H</w:t>
      </w:r>
      <w:r>
        <w:rPr>
          <w:vertAlign w:val="subscript"/>
        </w:rPr>
        <w:t>2</w:t>
      </w:r>
      <w:r>
        <w:t xml:space="preserve"> in this mixture (in L solution/</w:t>
      </w:r>
      <w:proofErr w:type="spellStart"/>
      <w:r>
        <w:t>mol</w:t>
      </w:r>
      <w:proofErr w:type="spellEnd"/>
      <w:r>
        <w:t xml:space="preserve"> H</w:t>
      </w:r>
      <w:r>
        <w:rPr>
          <w:vertAlign w:val="subscript"/>
        </w:rPr>
        <w:t>2</w:t>
      </w:r>
      <w:r>
        <w:t>)?  How does this compare with gaseous H</w:t>
      </w:r>
      <w:r>
        <w:rPr>
          <w:vertAlign w:val="subscript"/>
        </w:rPr>
        <w:t>2</w:t>
      </w:r>
      <w:r>
        <w:t xml:space="preserve"> at STP?</w:t>
      </w:r>
      <w:r w:rsidR="002459E1">
        <w:t xml:space="preserve">  Why might this be a desirable way to "store" hydroge</w:t>
      </w:r>
      <w:r w:rsidR="00EB1C11">
        <w:t>n?  Are there any disadvantages related to this method?  How does this method compare with the direct use of methanol as a fuel?</w:t>
      </w:r>
      <w:r w:rsidR="0039133A">
        <w:br w:type="page"/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00"/>
        <w:gridCol w:w="1440"/>
        <w:gridCol w:w="1353"/>
        <w:gridCol w:w="1440"/>
        <w:gridCol w:w="1881"/>
      </w:tblGrid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Pr="005C3F73" w:rsidRDefault="0039133A" w:rsidP="00432A3C">
            <w:pPr>
              <w:spacing w:before="120" w:after="120"/>
              <w:jc w:val="center"/>
              <w:rPr>
                <w:b/>
              </w:rPr>
            </w:pPr>
            <w:r w:rsidRPr="005C3F73">
              <w:rPr>
                <w:b/>
              </w:rPr>
              <w:lastRenderedPageBreak/>
              <w:t>Fuel</w:t>
            </w:r>
          </w:p>
        </w:tc>
        <w:tc>
          <w:tcPr>
            <w:tcW w:w="1440" w:type="dxa"/>
            <w:vAlign w:val="center"/>
          </w:tcPr>
          <w:p w:rsidR="0039133A" w:rsidRPr="005C3F73" w:rsidRDefault="0039133A" w:rsidP="00432A3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Energy Density (kJ/mol)</w:t>
            </w: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Energy Density (kJ/g)</w:t>
            </w:r>
          </w:p>
        </w:tc>
        <w:tc>
          <w:tcPr>
            <w:tcW w:w="1440" w:type="dxa"/>
            <w:vAlign w:val="center"/>
          </w:tcPr>
          <w:p w:rsidR="0039133A" w:rsidRDefault="0039133A" w:rsidP="0061094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Energy Density (MJ/L)</w:t>
            </w:r>
          </w:p>
        </w:tc>
        <w:tc>
          <w:tcPr>
            <w:tcW w:w="1881" w:type="dxa"/>
          </w:tcPr>
          <w:p w:rsidR="0039133A" w:rsidRPr="0039133A" w:rsidRDefault="0039133A" w:rsidP="00610948">
            <w:pPr>
              <w:spacing w:before="120" w:after="12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mol</w:t>
            </w:r>
            <w:proofErr w:type="spellEnd"/>
            <w:r>
              <w:rPr>
                <w:b/>
              </w:rPr>
              <w:t xml:space="preserve"> CO</w:t>
            </w:r>
            <w:r>
              <w:rPr>
                <w:b/>
                <w:vertAlign w:val="subscript"/>
              </w:rPr>
              <w:t>2</w:t>
            </w:r>
            <w:r>
              <w:rPr>
                <w:b/>
              </w:rPr>
              <w:t xml:space="preserve"> per kJ heat produced</w:t>
            </w: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Hydrogen (H</w:t>
            </w:r>
            <w:r>
              <w:rPr>
                <w:vertAlign w:val="subscript"/>
              </w:rPr>
              <w:t>2</w:t>
            </w:r>
            <w:r w:rsidR="00FC2724">
              <w:t xml:space="preserve"> (</w:t>
            </w:r>
            <w:r w:rsidR="00FC2724">
              <w:rPr>
                <w:i/>
              </w:rPr>
              <w:t>g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Coal (C</w:t>
            </w:r>
            <w:r w:rsidR="00FC2724">
              <w:t xml:space="preserve"> (</w:t>
            </w:r>
            <w:r w:rsidR="00FC2724">
              <w:rPr>
                <w:i/>
              </w:rPr>
              <w:t>s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Natural Gas (methane, CH</w:t>
            </w:r>
            <w:r>
              <w:rPr>
                <w:vertAlign w:val="subscript"/>
              </w:rPr>
              <w:t>4</w:t>
            </w:r>
            <w:r w:rsidR="00FC2724">
              <w:t xml:space="preserve"> (</w:t>
            </w:r>
            <w:r w:rsidR="00FC2724">
              <w:rPr>
                <w:i/>
              </w:rPr>
              <w:t>g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Methanol (CH</w:t>
            </w:r>
            <w:r>
              <w:rPr>
                <w:vertAlign w:val="subscript"/>
              </w:rPr>
              <w:t>4</w:t>
            </w:r>
            <w:r>
              <w:t>O</w:t>
            </w:r>
            <w:r w:rsidR="00FC2724">
              <w:t xml:space="preserve"> (</w:t>
            </w:r>
            <w:r w:rsidR="00FC2724" w:rsidRPr="00FC2724">
              <w:rPr>
                <w:i/>
              </w:rPr>
              <w:t>l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Formaldehyde (CH</w:t>
            </w:r>
            <w:r>
              <w:rPr>
                <w:vertAlign w:val="subscript"/>
              </w:rPr>
              <w:t>2</w:t>
            </w:r>
            <w:r>
              <w:t>O</w:t>
            </w:r>
            <w:r w:rsidR="00FC2724">
              <w:t>, (</w:t>
            </w:r>
            <w:r w:rsidR="00FC2724">
              <w:rPr>
                <w:i/>
              </w:rPr>
              <w:t>s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Formic acid (CH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2</w:t>
            </w:r>
            <w:r w:rsidR="00FC2724">
              <w:t xml:space="preserve"> (</w:t>
            </w:r>
            <w:r w:rsidR="00FC2724">
              <w:rPr>
                <w:i/>
              </w:rPr>
              <w:t>l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Propane</w:t>
            </w:r>
            <w:r w:rsidR="008D508B">
              <w:t xml:space="preserve"> gas</w:t>
            </w:r>
            <w:r>
              <w:t xml:space="preserve"> (C</w:t>
            </w:r>
            <w:r>
              <w:rPr>
                <w:vertAlign w:val="subscript"/>
              </w:rPr>
              <w:t>3</w:t>
            </w:r>
            <w:r>
              <w:t>H</w:t>
            </w:r>
            <w:r>
              <w:rPr>
                <w:vertAlign w:val="subscript"/>
              </w:rPr>
              <w:t>8</w:t>
            </w:r>
            <w:r w:rsidR="00FC2724">
              <w:t xml:space="preserve"> (</w:t>
            </w:r>
            <w:r w:rsidR="00FC2724">
              <w:rPr>
                <w:i/>
              </w:rPr>
              <w:t>g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8D508B" w:rsidTr="00FC2724">
        <w:trPr>
          <w:jc w:val="center"/>
        </w:trPr>
        <w:tc>
          <w:tcPr>
            <w:tcW w:w="3200" w:type="dxa"/>
            <w:vAlign w:val="center"/>
          </w:tcPr>
          <w:p w:rsidR="008D508B" w:rsidRPr="008D508B" w:rsidRDefault="008D508B" w:rsidP="00432A3C">
            <w:pPr>
              <w:spacing w:before="120" w:after="120"/>
              <w:jc w:val="center"/>
            </w:pPr>
            <w:r>
              <w:t>Liquid propane (C</w:t>
            </w:r>
            <w:r>
              <w:rPr>
                <w:vertAlign w:val="subscript"/>
              </w:rPr>
              <w:t>3</w:t>
            </w:r>
            <w:r>
              <w:t>H</w:t>
            </w:r>
            <w:r>
              <w:rPr>
                <w:vertAlign w:val="subscript"/>
              </w:rPr>
              <w:t>8</w:t>
            </w:r>
            <w:r w:rsidR="00FC2724">
              <w:t xml:space="preserve"> (</w:t>
            </w:r>
            <w:r w:rsidR="00FC2724">
              <w:rPr>
                <w:i/>
              </w:rPr>
              <w:t>l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8D508B" w:rsidRDefault="008D508B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8D508B" w:rsidRPr="00441D65" w:rsidRDefault="008D508B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8D508B" w:rsidRDefault="008D508B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8D508B" w:rsidRDefault="008D508B" w:rsidP="00432A3C">
            <w:pPr>
              <w:spacing w:before="120" w:after="120"/>
              <w:jc w:val="center"/>
              <w:rPr>
                <w:b/>
              </w:rPr>
            </w:pPr>
          </w:p>
        </w:tc>
      </w:tr>
      <w:tr w:rsidR="0039133A" w:rsidTr="00FC2724">
        <w:trPr>
          <w:jc w:val="center"/>
        </w:trPr>
        <w:tc>
          <w:tcPr>
            <w:tcW w:w="320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</w:pPr>
            <w:r>
              <w:t>Octane (C</w:t>
            </w:r>
            <w:r>
              <w:rPr>
                <w:vertAlign w:val="subscript"/>
              </w:rPr>
              <w:t>8</w:t>
            </w:r>
            <w:r>
              <w:t>H</w:t>
            </w:r>
            <w:r>
              <w:rPr>
                <w:vertAlign w:val="subscript"/>
              </w:rPr>
              <w:t>18</w:t>
            </w:r>
            <w:r w:rsidR="00FC2724">
              <w:t xml:space="preserve"> (</w:t>
            </w:r>
            <w:r w:rsidR="00FC2724">
              <w:rPr>
                <w:i/>
              </w:rPr>
              <w:t>l</w:t>
            </w:r>
            <w:r w:rsidR="00FC2724">
              <w:t>)</w:t>
            </w:r>
            <w:r>
              <w:t>)</w:t>
            </w:r>
          </w:p>
        </w:tc>
        <w:tc>
          <w:tcPr>
            <w:tcW w:w="1440" w:type="dxa"/>
          </w:tcPr>
          <w:p w:rsidR="0039133A" w:rsidRDefault="0039133A" w:rsidP="00432A3C">
            <w:pPr>
              <w:spacing w:before="120" w:after="120"/>
              <w:jc w:val="center"/>
            </w:pPr>
          </w:p>
        </w:tc>
        <w:tc>
          <w:tcPr>
            <w:tcW w:w="1353" w:type="dxa"/>
            <w:vAlign w:val="center"/>
          </w:tcPr>
          <w:p w:rsidR="0039133A" w:rsidRPr="00441D65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440" w:type="dxa"/>
            <w:vAlign w:val="center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1881" w:type="dxa"/>
          </w:tcPr>
          <w:p w:rsidR="0039133A" w:rsidRDefault="0039133A" w:rsidP="00432A3C">
            <w:pPr>
              <w:spacing w:before="120" w:after="120"/>
              <w:jc w:val="center"/>
              <w:rPr>
                <w:b/>
              </w:rPr>
            </w:pPr>
          </w:p>
        </w:tc>
      </w:tr>
    </w:tbl>
    <w:p w:rsidR="0056361D" w:rsidRDefault="0056361D"/>
    <w:sectPr w:rsidR="0056361D" w:rsidSect="006431D3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45FE" w:rsidRDefault="00C945FE" w:rsidP="005C3F73">
      <w:r>
        <w:separator/>
      </w:r>
    </w:p>
  </w:endnote>
  <w:endnote w:type="continuationSeparator" w:id="0">
    <w:p w:rsidR="00C945FE" w:rsidRDefault="00C945FE" w:rsidP="005C3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45FE" w:rsidRDefault="00C945FE" w:rsidP="005C3F73">
      <w:r>
        <w:separator/>
      </w:r>
    </w:p>
  </w:footnote>
  <w:footnote w:type="continuationSeparator" w:id="0">
    <w:p w:rsidR="00C945FE" w:rsidRDefault="00C945FE" w:rsidP="005C3F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3F73" w:rsidRDefault="00EC4FC2" w:rsidP="00EC4FC2">
    <w:pPr>
      <w:pStyle w:val="Header"/>
      <w:rPr>
        <w:sz w:val="20"/>
      </w:rPr>
    </w:pPr>
    <w:r w:rsidRPr="002C7185">
      <w:rPr>
        <w:sz w:val="20"/>
      </w:rPr>
      <w:t xml:space="preserve">Created by </w:t>
    </w:r>
    <w:r>
      <w:rPr>
        <w:sz w:val="20"/>
      </w:rPr>
      <w:t>Matthew T. Whited, Carleton College, mwhited@carleton.edu</w:t>
    </w:r>
    <w:r w:rsidRPr="002C7185">
      <w:rPr>
        <w:sz w:val="20"/>
      </w:rPr>
      <w:t xml:space="preserve"> and posted on </w:t>
    </w:r>
    <w:proofErr w:type="spellStart"/>
    <w:r w:rsidRPr="002C7185">
      <w:rPr>
        <w:sz w:val="20"/>
      </w:rPr>
      <w:t>VIPEr</w:t>
    </w:r>
    <w:proofErr w:type="spellEnd"/>
    <w:r w:rsidRPr="002C7185">
      <w:rPr>
        <w:sz w:val="20"/>
      </w:rPr>
      <w:t xml:space="preserve"> on </w:t>
    </w:r>
    <w:r>
      <w:rPr>
        <w:sz w:val="20"/>
      </w:rPr>
      <w:t>March 7, 2013</w:t>
    </w:r>
    <w:r w:rsidRPr="002C7185">
      <w:rPr>
        <w:sz w:val="20"/>
      </w:rPr>
      <w:t xml:space="preserve">, Copyright </w:t>
    </w:r>
    <w:r>
      <w:rPr>
        <w:sz w:val="20"/>
      </w:rPr>
      <w:t>Matthew T. Whited, 2013</w:t>
    </w:r>
    <w:r w:rsidRPr="002C7185">
      <w:rPr>
        <w:sz w:val="20"/>
      </w:rPr>
      <w:t>. This work is licensed under the Creative Commons Attribution-</w:t>
    </w:r>
    <w:proofErr w:type="spellStart"/>
    <w:r w:rsidRPr="002C7185">
      <w:rPr>
        <w:sz w:val="20"/>
      </w:rPr>
      <w:t>NonCommercial</w:t>
    </w:r>
    <w:proofErr w:type="spellEnd"/>
    <w:r w:rsidRPr="002C7185">
      <w:rPr>
        <w:sz w:val="20"/>
      </w:rPr>
      <w:t>-</w:t>
    </w:r>
    <w:proofErr w:type="spellStart"/>
    <w:r w:rsidRPr="002C7185">
      <w:rPr>
        <w:sz w:val="20"/>
      </w:rPr>
      <w:t>ShareAlike</w:t>
    </w:r>
    <w:proofErr w:type="spellEnd"/>
    <w:r w:rsidRPr="002C7185">
      <w:rPr>
        <w:sz w:val="20"/>
      </w:rPr>
      <w:t xml:space="preserve"> License. To view a copy of this license visit </w:t>
    </w:r>
    <w:hyperlink r:id="rId1" w:history="1">
      <w:r w:rsidRPr="000D2A61">
        <w:rPr>
          <w:rStyle w:val="Hyperlink"/>
          <w:sz w:val="20"/>
        </w:rPr>
        <w:t>http://creativecommons.org/about/license/</w:t>
      </w:r>
    </w:hyperlink>
  </w:p>
  <w:p w:rsidR="00EC4FC2" w:rsidRPr="00EC4FC2" w:rsidRDefault="00EC4FC2" w:rsidP="00EC4FC2">
    <w:pPr>
      <w:pStyle w:val="Header"/>
      <w:rPr>
        <w:sz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8E47E33"/>
    <w:multiLevelType w:val="hybridMultilevel"/>
    <w:tmpl w:val="68B0BF74"/>
    <w:lvl w:ilvl="0" w:tplc="4252A8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2190"/>
    <w:rsid w:val="0002747B"/>
    <w:rsid w:val="000D7B37"/>
    <w:rsid w:val="000E6A54"/>
    <w:rsid w:val="00130D88"/>
    <w:rsid w:val="002153C5"/>
    <w:rsid w:val="002459E1"/>
    <w:rsid w:val="0028129C"/>
    <w:rsid w:val="00361DB2"/>
    <w:rsid w:val="003670D5"/>
    <w:rsid w:val="0039133A"/>
    <w:rsid w:val="003C04F9"/>
    <w:rsid w:val="0041768C"/>
    <w:rsid w:val="00423F61"/>
    <w:rsid w:val="00441D65"/>
    <w:rsid w:val="00452190"/>
    <w:rsid w:val="00480D50"/>
    <w:rsid w:val="00501065"/>
    <w:rsid w:val="0052230D"/>
    <w:rsid w:val="0056361D"/>
    <w:rsid w:val="005C3F73"/>
    <w:rsid w:val="00610948"/>
    <w:rsid w:val="006146A3"/>
    <w:rsid w:val="006431D3"/>
    <w:rsid w:val="006968DA"/>
    <w:rsid w:val="006B2BB5"/>
    <w:rsid w:val="007F6DC5"/>
    <w:rsid w:val="008932AF"/>
    <w:rsid w:val="008C727B"/>
    <w:rsid w:val="008D508B"/>
    <w:rsid w:val="008F1DBE"/>
    <w:rsid w:val="009705B7"/>
    <w:rsid w:val="00B67E8C"/>
    <w:rsid w:val="00B834F4"/>
    <w:rsid w:val="00C04A0A"/>
    <w:rsid w:val="00C27AE2"/>
    <w:rsid w:val="00C945FE"/>
    <w:rsid w:val="00CC6FBF"/>
    <w:rsid w:val="00DC22D2"/>
    <w:rsid w:val="00EB1C11"/>
    <w:rsid w:val="00EC4FC2"/>
    <w:rsid w:val="00FC2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498AE0F-BD18-4A84-B001-C5DDA2EA99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31D3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21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C3F7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C3F73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5C3F7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3F73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61094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C4FC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about/license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555</Words>
  <Characters>316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rleton College</Company>
  <LinksUpToDate>false</LinksUpToDate>
  <CharactersWithSpaces>37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 Whited</dc:creator>
  <cp:lastModifiedBy>Matt Whited</cp:lastModifiedBy>
  <cp:revision>8</cp:revision>
  <cp:lastPrinted>2013-03-01T13:44:00Z</cp:lastPrinted>
  <dcterms:created xsi:type="dcterms:W3CDTF">2013-03-07T14:43:00Z</dcterms:created>
  <dcterms:modified xsi:type="dcterms:W3CDTF">2015-11-13T19:28:00Z</dcterms:modified>
</cp:coreProperties>
</file>